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94513" cy="9180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02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436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4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97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6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48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88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0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59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7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0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00C69-B510-4436-9533-A615A6B020D7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9ABD0-45F8-4BB0-AD93-D364CEFD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3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roup 72"/>
          <p:cNvGrpSpPr/>
          <p:nvPr/>
        </p:nvGrpSpPr>
        <p:grpSpPr>
          <a:xfrm>
            <a:off x="609600" y="1676400"/>
            <a:ext cx="8077200" cy="3810000"/>
            <a:chOff x="914400" y="1295400"/>
            <a:chExt cx="8077200" cy="3810000"/>
          </a:xfrm>
        </p:grpSpPr>
        <p:grpSp>
          <p:nvGrpSpPr>
            <p:cNvPr id="12" name="Group 11"/>
            <p:cNvGrpSpPr/>
            <p:nvPr/>
          </p:nvGrpSpPr>
          <p:grpSpPr>
            <a:xfrm>
              <a:off x="914400" y="1371600"/>
              <a:ext cx="1066800" cy="609600"/>
              <a:chOff x="914400" y="1371600"/>
              <a:chExt cx="1066800" cy="609600"/>
            </a:xfrm>
          </p:grpSpPr>
          <p:sp>
            <p:nvSpPr>
              <p:cNvPr id="4" name="Right Arrow 3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914400" y="1524000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.y_raw</a:t>
                </a:r>
                <a:endParaRPr lang="en-US" sz="1200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667000" y="1295400"/>
              <a:ext cx="1981200" cy="1295400"/>
              <a:chOff x="3276600" y="914400"/>
              <a:chExt cx="1981200" cy="129540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Drift Adjuster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err="1" smtClean="0"/>
                  <a:t>Omega.y_comp</a:t>
                </a:r>
                <a:endParaRPr lang="en-US" sz="1200" dirty="0" smtClean="0"/>
              </a:p>
            </p:txBody>
          </p:sp>
        </p:grpSp>
        <p:cxnSp>
          <p:nvCxnSpPr>
            <p:cNvPr id="16" name="Straight Arrow Connector 15"/>
            <p:cNvCxnSpPr>
              <a:stCxn id="4" idx="3"/>
            </p:cNvCxnSpPr>
            <p:nvPr/>
          </p:nvCxnSpPr>
          <p:spPr>
            <a:xfrm>
              <a:off x="1981200" y="1676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257800" y="1309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38800" y="2243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Gyro Pla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19800" y="1538426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err="1" smtClean="0"/>
                <a:t>Theta_estimate</a:t>
              </a:r>
              <a:endParaRPr lang="en-US" sz="1200" dirty="0" smtClean="0"/>
            </a:p>
          </p:txBody>
        </p:sp>
        <p:cxnSp>
          <p:nvCxnSpPr>
            <p:cNvPr id="24" name="Straight Arrow Connector 23"/>
            <p:cNvCxnSpPr>
              <a:stCxn id="13" idx="3"/>
            </p:cNvCxnSpPr>
            <p:nvPr/>
          </p:nvCxnSpPr>
          <p:spPr>
            <a:xfrm>
              <a:off x="4634145" y="1662500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22" idx="3"/>
            </p:cNvCxnSpPr>
            <p:nvPr/>
          </p:nvCxnSpPr>
          <p:spPr>
            <a:xfrm flipV="1">
              <a:off x="7224945" y="1676925"/>
              <a:ext cx="11570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803472" y="1676926"/>
              <a:ext cx="0" cy="25140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 flipH="1">
              <a:off x="7848600" y="4419600"/>
              <a:ext cx="1066800" cy="609600"/>
              <a:chOff x="914400" y="1371600"/>
              <a:chExt cx="1066800" cy="609600"/>
            </a:xfrm>
          </p:grpSpPr>
          <p:sp>
            <p:nvSpPr>
              <p:cNvPr id="42" name="Right Arrow 41"/>
              <p:cNvSpPr/>
              <p:nvPr/>
            </p:nvSpPr>
            <p:spPr>
              <a:xfrm>
                <a:off x="914400" y="1371600"/>
                <a:ext cx="1066800" cy="609600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914401" y="1524000"/>
                <a:ext cx="94769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Theta_accel</a:t>
                </a:r>
                <a:endParaRPr lang="en-US" sz="1200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flipH="1">
              <a:off x="5105400" y="3810000"/>
              <a:ext cx="1981200" cy="1295400"/>
              <a:chOff x="3276600" y="914400"/>
              <a:chExt cx="1981200" cy="1295400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Error Computer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 smtClean="0"/>
                  <a:t>-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038600" y="1143000"/>
                <a:ext cx="1205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epsilon</a:t>
                </a:r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>
            <a:xfrm flipH="1">
              <a:off x="7086600" y="4191000"/>
              <a:ext cx="71687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2" idx="3"/>
            </p:cNvCxnSpPr>
            <p:nvPr/>
          </p:nvCxnSpPr>
          <p:spPr>
            <a:xfrm flipH="1">
              <a:off x="7086600" y="47244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54"/>
            <p:cNvGrpSpPr/>
            <p:nvPr/>
          </p:nvGrpSpPr>
          <p:grpSpPr>
            <a:xfrm flipH="1">
              <a:off x="2514600" y="3810000"/>
              <a:ext cx="1981200" cy="1295400"/>
              <a:chOff x="3276600" y="914400"/>
              <a:chExt cx="1981200" cy="129540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276600" y="914400"/>
                <a:ext cx="1981200" cy="1295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657600" y="1847607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/>
                  <a:t>PI Controller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276600" y="1143000"/>
                <a:ext cx="304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+</a:t>
                </a:r>
              </a:p>
              <a:p>
                <a:pPr algn="ctr"/>
                <a:endParaRPr lang="en-US" sz="1200" dirty="0" smtClean="0"/>
              </a:p>
              <a:p>
                <a:pPr algn="ctr"/>
                <a:endParaRPr lang="en-US" sz="1200" dirty="0"/>
              </a:p>
              <a:p>
                <a:pPr algn="ctr"/>
                <a:endParaRPr lang="en-US" sz="1200" dirty="0" smtClean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657601" y="1143000"/>
                <a:ext cx="15861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err="1" smtClean="0"/>
                  <a:t>Omega_adjustment</a:t>
                </a:r>
                <a:endParaRPr lang="en-US" sz="1200" dirty="0" smtClean="0"/>
              </a:p>
            </p:txBody>
          </p:sp>
        </p:grpSp>
        <p:cxnSp>
          <p:nvCxnSpPr>
            <p:cNvPr id="61" name="Straight Arrow Connector 60"/>
            <p:cNvCxnSpPr>
              <a:stCxn id="48" idx="3"/>
            </p:cNvCxnSpPr>
            <p:nvPr/>
          </p:nvCxnSpPr>
          <p:spPr>
            <a:xfrm flipH="1" flipV="1">
              <a:off x="4495800" y="4177099"/>
              <a:ext cx="62365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905000" y="4177099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1905000" y="2243033"/>
              <a:ext cx="0" cy="19340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1905000" y="2243033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026403"/>
                </p:ext>
              </p:extLst>
            </p:nvPr>
          </p:nvGraphicFramePr>
          <p:xfrm>
            <a:off x="8458200" y="1409700"/>
            <a:ext cx="533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58200" y="1409700"/>
                          <a:ext cx="533400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y Lou </a:t>
            </a:r>
            <a:r>
              <a:rPr lang="en-US" dirty="0" smtClean="0"/>
              <a:t>Attitude Computer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81000" y="6172200"/>
            <a:ext cx="7010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System design based on </a:t>
            </a:r>
            <a:r>
              <a:rPr lang="en-US" sz="1000" i="1" dirty="0"/>
              <a:t>Bill </a:t>
            </a:r>
            <a:r>
              <a:rPr lang="en-US" sz="1000" i="1" dirty="0" err="1" smtClean="0"/>
              <a:t>Premmerlani’s</a:t>
            </a:r>
            <a:r>
              <a:rPr lang="en-US" sz="1000" i="1" dirty="0" smtClean="0"/>
              <a:t> Direction Cosine Matrix http://gentlenav.googlecode.com/files/DCMDraft2.pdf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97048"/>
              </p:ext>
            </p:extLst>
          </p:nvPr>
        </p:nvGraphicFramePr>
        <p:xfrm>
          <a:off x="2527300" y="4749800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4749800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22252"/>
              </p:ext>
            </p:extLst>
          </p:nvPr>
        </p:nvGraphicFramePr>
        <p:xfrm>
          <a:off x="4978400" y="4738103"/>
          <a:ext cx="1625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8400" y="4738103"/>
                        <a:ext cx="1625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12654"/>
              </p:ext>
            </p:extLst>
          </p:nvPr>
        </p:nvGraphicFramePr>
        <p:xfrm>
          <a:off x="2682536" y="2241550"/>
          <a:ext cx="138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2536" y="2241550"/>
                        <a:ext cx="1384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7100"/>
              </p:ext>
            </p:extLst>
          </p:nvPr>
        </p:nvGraphicFramePr>
        <p:xfrm>
          <a:off x="5492750" y="232049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750" y="2320498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Callout 6"/>
          <p:cNvSpPr/>
          <p:nvPr/>
        </p:nvSpPr>
        <p:spPr>
          <a:xfrm>
            <a:off x="7543800" y="3442581"/>
            <a:ext cx="1447800" cy="990600"/>
          </a:xfrm>
          <a:prstGeom prst="cloudCallout">
            <a:avLst>
              <a:gd name="adj1" fmla="val -21927"/>
              <a:gd name="adj2" fmla="val 9474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826525" y="3729335"/>
            <a:ext cx="93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True </a:t>
            </a:r>
            <a:r>
              <a:rPr lang="en-US" sz="1200" dirty="0" err="1" smtClean="0">
                <a:solidFill>
                  <a:schemeClr val="tx2"/>
                </a:solidFill>
                <a:latin typeface="Comic Sans MS" panose="030F0702030302020204" pitchFamily="66" charset="0"/>
              </a:rPr>
              <a:t>accel</a:t>
            </a:r>
            <a:endParaRPr lang="en-US" sz="1200" dirty="0" smtClean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r>
              <a:rPr lang="en-US" sz="12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&lt; 5hz</a:t>
            </a:r>
            <a:endParaRPr lang="en-US" sz="1200" dirty="0" smtClean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191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76400" y="1370904"/>
            <a:ext cx="1981200" cy="1677096"/>
            <a:chOff x="3276600" y="914400"/>
            <a:chExt cx="1981200" cy="1357060"/>
          </a:xfrm>
        </p:grpSpPr>
        <p:sp>
          <p:nvSpPr>
            <p:cNvPr id="6" name="Rectangle 5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57600" y="1809795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Motor </a:t>
              </a:r>
              <a:r>
                <a:rPr lang="en-US" sz="1200" b="1" dirty="0" smtClean="0"/>
                <a:t>Plant</a:t>
              </a:r>
            </a:p>
            <a:p>
              <a:r>
                <a:rPr lang="en-US" sz="1200" b="1" dirty="0" smtClean="0"/>
                <a:t> w/</a:t>
              </a:r>
              <a:r>
                <a:rPr lang="en-US" sz="1200" b="1" dirty="0" err="1" smtClean="0"/>
                <a:t>Deadband</a:t>
              </a:r>
              <a:r>
                <a:rPr lang="en-US" sz="1200" b="1" dirty="0" smtClean="0"/>
                <a:t> Comp</a:t>
              </a:r>
              <a:endParaRPr lang="en-US" sz="1200" b="1" dirty="0" smtClean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038600" y="1143000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/>
                <a:t>Plant Status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637728" y="3124200"/>
            <a:ext cx="1981200" cy="1295400"/>
            <a:chOff x="4953000" y="1690826"/>
            <a:chExt cx="1981200" cy="1295400"/>
          </a:xfrm>
        </p:grpSpPr>
        <p:sp>
          <p:nvSpPr>
            <p:cNvPr id="19" name="Rectangle 18"/>
            <p:cNvSpPr/>
            <p:nvPr/>
          </p:nvSpPr>
          <p:spPr>
            <a:xfrm>
              <a:off x="4953000" y="1690826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34000" y="262403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Attitude Computer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15000" y="1871027"/>
              <a:ext cx="1205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/>
                <a:t>Pitch</a:t>
              </a: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3657600" y="1738004"/>
            <a:ext cx="1741087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 flipH="1">
            <a:off x="5398687" y="1402710"/>
            <a:ext cx="1981200" cy="1295400"/>
            <a:chOff x="3276600" y="914400"/>
            <a:chExt cx="1981200" cy="1295400"/>
          </a:xfrm>
        </p:grpSpPr>
        <p:sp>
          <p:nvSpPr>
            <p:cNvPr id="45" name="Rectangle 44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State Observer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 flipH="1">
            <a:off x="3493687" y="4550446"/>
            <a:ext cx="1981200" cy="1295400"/>
            <a:chOff x="3276600" y="914400"/>
            <a:chExt cx="1981200" cy="1295400"/>
          </a:xfrm>
        </p:grpSpPr>
        <p:sp>
          <p:nvSpPr>
            <p:cNvPr id="56" name="Rectangle 55"/>
            <p:cNvSpPr/>
            <p:nvPr/>
          </p:nvSpPr>
          <p:spPr>
            <a:xfrm>
              <a:off x="3276600" y="914400"/>
              <a:ext cx="19812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657600" y="184760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Balance Regulator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57601" y="1143000"/>
              <a:ext cx="15861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Control Effort</a:t>
              </a:r>
            </a:p>
          </p:txBody>
        </p:sp>
      </p:grpSp>
      <p:sp>
        <p:nvSpPr>
          <p:cNvPr id="72" name="Title 7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Mary Lou System Design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632983" y="3429000"/>
            <a:ext cx="895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508807" y="2209800"/>
            <a:ext cx="19336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08807" y="2209800"/>
            <a:ext cx="8898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186255" y="1600200"/>
            <a:ext cx="12051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State Vector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7391400" y="1738005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001000" y="1738004"/>
            <a:ext cx="0" cy="3214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474887" y="4953000"/>
            <a:ext cx="25261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59" idx="3"/>
          </p:cNvCxnSpPr>
          <p:nvPr/>
        </p:nvCxnSpPr>
        <p:spPr>
          <a:xfrm flipH="1" flipV="1">
            <a:off x="533400" y="4917545"/>
            <a:ext cx="297434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33400" y="1738699"/>
            <a:ext cx="0" cy="31788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33400" y="1738004"/>
            <a:ext cx="1104328" cy="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12978" y="3411527"/>
            <a:ext cx="11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gw</a:t>
            </a:r>
            <a:r>
              <a:rPr lang="en-US" sz="1200" dirty="0" smtClean="0"/>
              <a:t>::Gyro&amp;</a:t>
            </a:r>
          </a:p>
          <a:p>
            <a:r>
              <a:rPr lang="en-US" sz="1200" dirty="0" err="1" smtClean="0"/>
              <a:t>gw</a:t>
            </a:r>
            <a:r>
              <a:rPr lang="en-US" sz="1200" dirty="0" smtClean="0"/>
              <a:t>::</a:t>
            </a:r>
            <a:r>
              <a:rPr lang="en-US" sz="1200" dirty="0" err="1" smtClean="0"/>
              <a:t>Accel</a:t>
            </a:r>
            <a:r>
              <a:rPr lang="en-US" sz="1200" dirty="0" smtClean="0"/>
              <a:t>&amp;</a:t>
            </a:r>
            <a:endParaRPr lang="en-US" sz="1200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1731280" y="1905000"/>
            <a:ext cx="1392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gw</a:t>
            </a:r>
            <a:r>
              <a:rPr lang="en-US" sz="1200" dirty="0" smtClean="0"/>
              <a:t>::Motor*  x 2</a:t>
            </a:r>
          </a:p>
          <a:p>
            <a:r>
              <a:rPr lang="en-US" sz="1200" dirty="0" err="1" smtClean="0"/>
              <a:t>gw</a:t>
            </a:r>
            <a:r>
              <a:rPr lang="en-US" sz="1200" dirty="0" smtClean="0"/>
              <a:t>::Encoder* x 2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275000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200" dirty="0" err="1" smtClean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81</Words>
  <Application>Microsoft Office PowerPoint</Application>
  <PresentationFormat>On-screen Show (4:3)</PresentationFormat>
  <Paragraphs>38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Mary Lou Attitude Computer</vt:lpstr>
      <vt:lpstr>Mary Lou System Desig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SNS</dc:creator>
  <cp:lastModifiedBy>RSNS</cp:lastModifiedBy>
  <cp:revision>13</cp:revision>
  <cp:lastPrinted>2014-10-17T00:09:28Z</cp:lastPrinted>
  <dcterms:created xsi:type="dcterms:W3CDTF">2014-10-16T19:25:34Z</dcterms:created>
  <dcterms:modified xsi:type="dcterms:W3CDTF">2014-10-23T22:02:19Z</dcterms:modified>
</cp:coreProperties>
</file>